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F2841" w:rsidRPr="00EF2841" w:rsidRDefault="00EF2841">
      <w:pPr>
        <w:rPr>
          <w:rFonts w:cstheme="minorHAnsi"/>
          <w:b/>
          <w:color w:val="00B050"/>
          <w:sz w:val="24"/>
          <w:szCs w:val="24"/>
        </w:rPr>
      </w:pPr>
      <w:r w:rsidRPr="00EF2841">
        <w:rPr>
          <w:rFonts w:cstheme="minorHAnsi"/>
          <w:b/>
          <w:color w:val="00B050"/>
          <w:sz w:val="24"/>
          <w:szCs w:val="24"/>
        </w:rPr>
        <w:t>Četrtek, 23. 4. 2020</w:t>
      </w:r>
    </w:p>
    <w:p w:rsidR="00EF2841" w:rsidRPr="00EF2841" w:rsidRDefault="00EF2841">
      <w:pPr>
        <w:rPr>
          <w:rFonts w:cstheme="minorHAnsi"/>
          <w:b/>
          <w:color w:val="00B050"/>
          <w:sz w:val="24"/>
          <w:szCs w:val="24"/>
        </w:rPr>
      </w:pPr>
      <w:r w:rsidRPr="00EF2841">
        <w:rPr>
          <w:rFonts w:cstheme="minorHAnsi"/>
          <w:b/>
          <w:color w:val="00B050"/>
          <w:sz w:val="24"/>
          <w:szCs w:val="24"/>
        </w:rPr>
        <w:t xml:space="preserve">Danes se boste naučili, kako izračunati del celote. Najlažje bo na primeru. </w:t>
      </w:r>
    </w:p>
    <w:p w:rsidR="00EF2841" w:rsidRPr="00EF2841" w:rsidRDefault="00EF2841">
      <w:pPr>
        <w:rPr>
          <w:rFonts w:cstheme="minorHAnsi"/>
          <w:b/>
          <w:color w:val="00B050"/>
          <w:sz w:val="24"/>
          <w:szCs w:val="24"/>
        </w:rPr>
      </w:pPr>
      <w:r w:rsidRPr="00EF2841">
        <w:rPr>
          <w:rFonts w:cstheme="minorHAnsi"/>
          <w:b/>
          <w:color w:val="00B050"/>
          <w:sz w:val="24"/>
          <w:szCs w:val="24"/>
        </w:rPr>
        <w:t xml:space="preserve">Pa poglejmo. </w:t>
      </w:r>
    </w:p>
    <w:p w:rsidR="00EF2841" w:rsidRPr="00EF2841" w:rsidRDefault="00EF2841" w:rsidP="00EF2841">
      <w:pPr>
        <w:pBdr>
          <w:bottom w:val="single" w:sz="4" w:space="1" w:color="auto"/>
        </w:pBdr>
        <w:rPr>
          <w:rFonts w:cstheme="minorHAnsi"/>
          <w:b/>
          <w:color w:val="FF0000"/>
          <w:sz w:val="24"/>
          <w:szCs w:val="24"/>
          <w:u w:val="single"/>
        </w:rPr>
      </w:pPr>
    </w:p>
    <w:p w:rsidR="00EF2841" w:rsidRPr="00EF2841" w:rsidRDefault="00EF2841">
      <w:pPr>
        <w:rPr>
          <w:rFonts w:cstheme="minorHAnsi"/>
          <w:b/>
          <w:color w:val="00B050"/>
          <w:sz w:val="24"/>
          <w:szCs w:val="24"/>
        </w:rPr>
      </w:pPr>
      <w:r w:rsidRPr="00EF2841">
        <w:rPr>
          <w:rFonts w:cstheme="minorHAnsi"/>
          <w:b/>
          <w:color w:val="00B050"/>
          <w:sz w:val="24"/>
          <w:szCs w:val="24"/>
        </w:rPr>
        <w:t>Naslov v zvezek (prepiši in nariši)</w:t>
      </w:r>
      <w:r w:rsidR="00CC3889">
        <w:rPr>
          <w:rFonts w:cstheme="minorHAnsi"/>
          <w:b/>
          <w:color w:val="00B050"/>
          <w:sz w:val="24"/>
          <w:szCs w:val="24"/>
        </w:rPr>
        <w:t>.</w:t>
      </w:r>
      <w:bookmarkStart w:id="0" w:name="_GoBack"/>
      <w:bookmarkEnd w:id="0"/>
    </w:p>
    <w:p w:rsidR="00EF2841" w:rsidRDefault="00EF2841">
      <w:pPr>
        <w:rPr>
          <w:rFonts w:cstheme="minorHAnsi"/>
          <w:b/>
          <w:color w:val="FF0000"/>
          <w:sz w:val="24"/>
          <w:szCs w:val="24"/>
        </w:rPr>
      </w:pPr>
    </w:p>
    <w:p w:rsidR="00EF2841" w:rsidRDefault="00EF2841">
      <w:pPr>
        <w:rPr>
          <w:rFonts w:cstheme="minorHAnsi"/>
          <w:b/>
          <w:color w:val="FF0000"/>
          <w:sz w:val="24"/>
          <w:szCs w:val="24"/>
        </w:rPr>
      </w:pPr>
    </w:p>
    <w:p w:rsidR="00EF2841" w:rsidRDefault="00EF2841">
      <w:pPr>
        <w:rPr>
          <w:rFonts w:cstheme="minorHAnsi"/>
          <w:b/>
          <w:color w:val="FF0000"/>
          <w:sz w:val="24"/>
          <w:szCs w:val="24"/>
        </w:rPr>
      </w:pPr>
    </w:p>
    <w:p w:rsidR="00EF2841" w:rsidRPr="00EF2841" w:rsidRDefault="00EF2841">
      <w:pPr>
        <w:rPr>
          <w:rFonts w:cstheme="minorHAnsi"/>
          <w:b/>
          <w:color w:val="FF0000"/>
          <w:sz w:val="24"/>
          <w:szCs w:val="24"/>
        </w:rPr>
      </w:pPr>
    </w:p>
    <w:p w:rsidR="008962BF" w:rsidRPr="00EF2841" w:rsidRDefault="00D80A8B" w:rsidP="00EF2841">
      <w:pPr>
        <w:jc w:val="center"/>
        <w:rPr>
          <w:rFonts w:cstheme="minorHAnsi"/>
          <w:b/>
          <w:color w:val="FF0000"/>
          <w:sz w:val="24"/>
          <w:szCs w:val="24"/>
        </w:rPr>
      </w:pPr>
      <w:r w:rsidRPr="00EF2841">
        <w:rPr>
          <w:rFonts w:cstheme="minorHAnsi"/>
          <w:b/>
          <w:color w:val="FF0000"/>
          <w:sz w:val="24"/>
          <w:szCs w:val="24"/>
        </w:rPr>
        <w:t>RAČUNANJE DELOV CELOTE</w:t>
      </w:r>
    </w:p>
    <w:p w:rsidR="00D80A8B" w:rsidRPr="00EF2841" w:rsidRDefault="00D80A8B" w:rsidP="00D80A8B">
      <w:pPr>
        <w:spacing w:after="0" w:line="240" w:lineRule="auto"/>
        <w:ind w:left="357" w:hanging="357"/>
        <w:jc w:val="both"/>
        <w:rPr>
          <w:rFonts w:eastAsia="Calibri" w:cstheme="minorHAnsi"/>
          <w:sz w:val="24"/>
          <w:szCs w:val="24"/>
        </w:rPr>
      </w:pPr>
    </w:p>
    <w:p w:rsidR="00EF2841" w:rsidRPr="00EF2841" w:rsidRDefault="00EF2841" w:rsidP="00EF2841">
      <w:pPr>
        <w:pStyle w:val="Odstavekseznama"/>
        <w:numPr>
          <w:ilvl w:val="0"/>
          <w:numId w:val="2"/>
        </w:num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sz w:val="24"/>
          <w:szCs w:val="24"/>
        </w:rPr>
        <w:t>Naloga</w:t>
      </w:r>
    </w:p>
    <w:p w:rsidR="00EF2841" w:rsidRPr="00EF2841" w:rsidRDefault="00EF2841" w:rsidP="00EF2841">
      <w:pPr>
        <w:spacing w:after="0" w:line="240" w:lineRule="auto"/>
        <w:ind w:left="360"/>
        <w:jc w:val="both"/>
        <w:rPr>
          <w:rFonts w:eastAsia="Calibri" w:cstheme="minorHAnsi"/>
          <w:sz w:val="24"/>
          <w:szCs w:val="24"/>
        </w:rPr>
      </w:pPr>
      <w:r>
        <w:rPr>
          <w:rFonts w:ascii="Arial" w:eastAsia="Calibri" w:hAnsi="Arial" w:cs="Arial"/>
          <w:sz w:val="24"/>
          <w:szCs w:val="24"/>
        </w:rPr>
        <w:t>ꞏ</w:t>
      </w:r>
    </w:p>
    <w:p w:rsidR="00CB4598" w:rsidRPr="00EF2841" w:rsidRDefault="00CB4598" w:rsidP="00EF2841">
      <w:pPr>
        <w:spacing w:after="0" w:line="240" w:lineRule="auto"/>
        <w:ind w:left="360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sz w:val="24"/>
          <w:szCs w:val="24"/>
        </w:rPr>
        <w:t xml:space="preserve">Učenci bodo pri kuharskem krožku pekli pecivo. Učiteljica je na mizo postavila 15 jabolk. Učencem je povedala, da jih za pecivo potrebujejo </w:t>
      </w:r>
      <w:r w:rsidRPr="00EF2841">
        <w:rPr>
          <w:rFonts w:cstheme="minorHAnsi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30.85pt" o:ole="">
            <v:imagedata r:id="rId5" o:title=""/>
          </v:shape>
          <o:OLEObject Type="Embed" ProgID="Equation.DSMT4" ShapeID="_x0000_i1025" DrawAspect="Content" ObjectID="_1649098800" r:id="rId6"/>
        </w:object>
      </w:r>
      <w:r w:rsidRPr="00EF2841">
        <w:rPr>
          <w:rFonts w:eastAsia="Calibri" w:cstheme="minorHAnsi"/>
          <w:sz w:val="24"/>
          <w:szCs w:val="24"/>
        </w:rPr>
        <w:t xml:space="preserve"> . Koliko jabolk bodo porabili za pecivo?</w:t>
      </w:r>
    </w:p>
    <w:p w:rsidR="00EF2841" w:rsidRPr="00EF2841" w:rsidRDefault="00EF2841" w:rsidP="00D80A8B">
      <w:pPr>
        <w:spacing w:after="0" w:line="240" w:lineRule="auto"/>
        <w:ind w:left="357" w:hanging="357"/>
        <w:jc w:val="both"/>
        <w:rPr>
          <w:rFonts w:eastAsia="Calibri" w:cstheme="minorHAnsi"/>
          <w:sz w:val="24"/>
          <w:szCs w:val="24"/>
        </w:rPr>
      </w:pPr>
    </w:p>
    <w:tbl>
      <w:tblPr>
        <w:tblStyle w:val="Tabelamrea"/>
        <w:tblW w:w="0" w:type="auto"/>
        <w:tblLook w:val="04A0" w:firstRow="1" w:lastRow="0" w:firstColumn="1" w:lastColumn="0" w:noHBand="0" w:noVBand="1"/>
      </w:tblPr>
      <w:tblGrid>
        <w:gridCol w:w="3018"/>
        <w:gridCol w:w="3147"/>
        <w:gridCol w:w="2897"/>
      </w:tblGrid>
      <w:tr w:rsidR="00D80A8B" w:rsidRPr="00EF2841" w:rsidTr="00D80A8B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EF2841" w:rsidRDefault="00D80A8B" w:rsidP="00D80A8B">
            <w:pPr>
              <w:ind w:left="357" w:hanging="357"/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object w:dxaOrig="3060" w:dyaOrig="4455">
                <v:shape id="_x0000_i1072" type="#_x0000_t75" style="width:131.9pt;height:192.25pt" o:ole="">
                  <v:imagedata r:id="rId7" o:title=""/>
                </v:shape>
                <o:OLEObject Type="Embed" ProgID="PBrush" ShapeID="_x0000_i1072" DrawAspect="Content" ObjectID="_1649098801" r:id="rId8"/>
              </w:object>
            </w:r>
          </w:p>
          <w:p w:rsidR="00D80A8B" w:rsidRPr="00EF2841" w:rsidRDefault="00D80A8B" w:rsidP="00D80A8B">
            <w:pPr>
              <w:ind w:left="357" w:hanging="357"/>
              <w:jc w:val="center"/>
              <w:rPr>
                <w:rFonts w:asciiTheme="minorHAnsi" w:eastAsia="Calibri" w:hAnsiTheme="minorHAnsi" w:cstheme="minorHAnsi"/>
                <w:b/>
              </w:rPr>
            </w:pP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EF2841" w:rsidRDefault="00D80A8B" w:rsidP="00D80A8B">
            <w:pPr>
              <w:ind w:left="357" w:hanging="357"/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object w:dxaOrig="3465" w:dyaOrig="5100">
                <v:shape id="_x0000_i1073" type="#_x0000_t75" style="width:140.35pt;height:206.3pt" o:ole="">
                  <v:imagedata r:id="rId9" o:title=""/>
                </v:shape>
                <o:OLEObject Type="Embed" ProgID="PBrush" ShapeID="_x0000_i1073" DrawAspect="Content" ObjectID="_1649098802" r:id="rId10"/>
              </w:objec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0A8B" w:rsidRPr="00EF2841" w:rsidRDefault="00D80A8B" w:rsidP="00D80A8B">
            <w:pPr>
              <w:ind w:left="357" w:hanging="357"/>
              <w:jc w:val="both"/>
              <w:rPr>
                <w:rFonts w:asciiTheme="minorHAnsi" w:eastAsia="Calibri" w:hAnsiTheme="minorHAnsi" w:cstheme="minorHAnsi"/>
              </w:rPr>
            </w:pPr>
          </w:p>
          <w:p w:rsidR="00D80A8B" w:rsidRPr="00EF2841" w:rsidRDefault="00CB4598" w:rsidP="00D80A8B">
            <w:pPr>
              <w:ind w:left="357" w:hanging="357"/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object w:dxaOrig="2970" w:dyaOrig="3991">
                <v:shape id="_x0000_i1074" type="#_x0000_t75" style="width:123.85pt;height:166.4pt" o:ole="">
                  <v:imagedata r:id="rId11" o:title=""/>
                </v:shape>
                <o:OLEObject Type="Embed" ProgID="PBrush" ShapeID="_x0000_i1074" DrawAspect="Content" ObjectID="_1649098803" r:id="rId12"/>
              </w:object>
            </w:r>
          </w:p>
        </w:tc>
      </w:tr>
      <w:tr w:rsidR="00D80A8B" w:rsidRPr="00EF2841" w:rsidTr="00D80A8B"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EF2841" w:rsidRDefault="00D80A8B" w:rsidP="00D80A8B">
            <w:pPr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t>Učiteljica je na mizo položila 15 jabolk.</w:t>
            </w:r>
          </w:p>
        </w:tc>
        <w:tc>
          <w:tcPr>
            <w:tcW w:w="3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EF2841" w:rsidRDefault="00D80A8B" w:rsidP="00D80A8B">
            <w:pPr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t xml:space="preserve">Razdelila jih je na </w:t>
            </w:r>
            <w:r w:rsidRPr="00EF2841">
              <w:rPr>
                <w:rFonts w:asciiTheme="minorHAnsi" w:eastAsia="Calibri" w:hAnsiTheme="minorHAnsi" w:cstheme="minorHAnsi"/>
                <w:color w:val="8496B0"/>
              </w:rPr>
              <w:t>5 enakih delov</w:t>
            </w:r>
            <w:r w:rsidRPr="00EF2841">
              <w:rPr>
                <w:rFonts w:asciiTheme="minorHAnsi" w:eastAsia="Calibri" w:hAnsiTheme="minorHAnsi" w:cstheme="minorHAnsi"/>
              </w:rPr>
              <w:t xml:space="preserve">. En del predstavlja </w:t>
            </w:r>
            <w:r w:rsidRPr="00EF2841">
              <w:rPr>
                <w:rFonts w:asciiTheme="minorHAnsi" w:eastAsia="Calibri" w:hAnsiTheme="minorHAnsi" w:cstheme="minorHAnsi"/>
                <w:position w:val="-24"/>
              </w:rPr>
              <w:object w:dxaOrig="220" w:dyaOrig="620">
                <v:shape id="_x0000_i1075" type="#_x0000_t75" style="width:11.2pt;height:30.85pt" o:ole="">
                  <v:imagedata r:id="rId13" o:title=""/>
                </v:shape>
                <o:OLEObject Type="Embed" ProgID="Equation.DSMT4" ShapeID="_x0000_i1075" DrawAspect="Content" ObjectID="_1649098804" r:id="rId14"/>
              </w:object>
            </w:r>
            <w:r w:rsidRPr="00EF2841">
              <w:rPr>
                <w:rFonts w:asciiTheme="minorHAnsi" w:eastAsia="Calibri" w:hAnsiTheme="minorHAnsi" w:cstheme="minorHAnsi"/>
              </w:rPr>
              <w:t xml:space="preserve"> vseh jabolk. V vsakem delu so tri jabolka.</w:t>
            </w:r>
          </w:p>
        </w:tc>
        <w:tc>
          <w:tcPr>
            <w:tcW w:w="3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0A8B" w:rsidRPr="00EF2841" w:rsidRDefault="00D80A8B" w:rsidP="00CB4598">
            <w:pPr>
              <w:jc w:val="center"/>
              <w:rPr>
                <w:rFonts w:asciiTheme="minorHAnsi" w:eastAsia="Calibri" w:hAnsiTheme="minorHAnsi" w:cstheme="minorHAnsi"/>
              </w:rPr>
            </w:pPr>
            <w:r w:rsidRPr="00EF2841">
              <w:rPr>
                <w:rFonts w:asciiTheme="minorHAnsi" w:eastAsia="Calibri" w:hAnsiTheme="minorHAnsi" w:cstheme="minorHAnsi"/>
              </w:rPr>
              <w:t xml:space="preserve">Ker potrebujejo </w:t>
            </w:r>
            <w:r w:rsidR="00CB4598" w:rsidRPr="00EF2841">
              <w:rPr>
                <w:rFonts w:asciiTheme="minorHAnsi" w:hAnsiTheme="minorHAnsi" w:cstheme="minorHAnsi"/>
                <w:position w:val="-24"/>
              </w:rPr>
              <w:object w:dxaOrig="220" w:dyaOrig="620">
                <v:shape id="_x0000_i1076" type="#_x0000_t75" style="width:11.2pt;height:30.85pt" o:ole="">
                  <v:imagedata r:id="rId5" o:title=""/>
                </v:shape>
                <o:OLEObject Type="Embed" ProgID="Equation.DSMT4" ShapeID="_x0000_i1076" DrawAspect="Content" ObjectID="_1649098805" r:id="rId15"/>
              </w:object>
            </w:r>
            <w:r w:rsidRPr="00EF2841">
              <w:rPr>
                <w:rFonts w:asciiTheme="minorHAnsi" w:eastAsia="Calibri" w:hAnsiTheme="minorHAnsi" w:cstheme="minorHAnsi"/>
              </w:rPr>
              <w:t xml:space="preserve"> jabolk, vzamejo </w:t>
            </w:r>
            <w:r w:rsidR="00CB4598" w:rsidRPr="00EF2841">
              <w:rPr>
                <w:rFonts w:asciiTheme="minorHAnsi" w:eastAsia="Calibri" w:hAnsiTheme="minorHAnsi" w:cstheme="minorHAnsi"/>
                <w:color w:val="FF0000"/>
              </w:rPr>
              <w:t>1</w:t>
            </w:r>
            <w:r w:rsidR="004F1371" w:rsidRPr="00EF2841">
              <w:rPr>
                <w:rFonts w:asciiTheme="minorHAnsi" w:eastAsia="Calibri" w:hAnsiTheme="minorHAnsi" w:cstheme="minorHAnsi"/>
                <w:color w:val="FF0000"/>
              </w:rPr>
              <w:t xml:space="preserve"> del</w:t>
            </w:r>
            <w:r w:rsidRPr="00EF2841">
              <w:rPr>
                <w:rFonts w:asciiTheme="minorHAnsi" w:eastAsia="Calibri" w:hAnsiTheme="minorHAnsi" w:cstheme="minorHAnsi"/>
                <w:color w:val="FF0000"/>
              </w:rPr>
              <w:t xml:space="preserve"> po tri jabolka</w:t>
            </w:r>
            <w:r w:rsidR="00CB4598" w:rsidRPr="00EF2841">
              <w:rPr>
                <w:rFonts w:asciiTheme="minorHAnsi" w:eastAsia="Calibri" w:hAnsiTheme="minorHAnsi" w:cstheme="minorHAnsi"/>
              </w:rPr>
              <w:t>, kar je skupaj tri</w:t>
            </w:r>
            <w:r w:rsidRPr="00EF2841">
              <w:rPr>
                <w:rFonts w:asciiTheme="minorHAnsi" w:eastAsia="Calibri" w:hAnsiTheme="minorHAnsi" w:cstheme="minorHAnsi"/>
              </w:rPr>
              <w:t xml:space="preserve"> jabolk</w:t>
            </w:r>
            <w:r w:rsidR="00CB4598" w:rsidRPr="00EF2841">
              <w:rPr>
                <w:rFonts w:asciiTheme="minorHAnsi" w:eastAsia="Calibri" w:hAnsiTheme="minorHAnsi" w:cstheme="minorHAnsi"/>
              </w:rPr>
              <w:t>a</w:t>
            </w:r>
            <w:r w:rsidRPr="00EF2841">
              <w:rPr>
                <w:rFonts w:asciiTheme="minorHAnsi" w:eastAsia="Calibri" w:hAnsiTheme="minorHAnsi" w:cstheme="minorHAnsi"/>
              </w:rPr>
              <w:t>.</w:t>
            </w:r>
          </w:p>
        </w:tc>
      </w:tr>
    </w:tbl>
    <w:p w:rsidR="00EF2841" w:rsidRDefault="00EF2841" w:rsidP="00335080">
      <w:pPr>
        <w:spacing w:after="0" w:line="240" w:lineRule="auto"/>
        <w:rPr>
          <w:rFonts w:eastAsia="Calibri" w:cstheme="minorHAnsi"/>
          <w:sz w:val="24"/>
          <w:szCs w:val="24"/>
        </w:rPr>
      </w:pPr>
    </w:p>
    <w:p w:rsidR="00335080" w:rsidRPr="00EF2841" w:rsidRDefault="00EF2841" w:rsidP="00335080">
      <w:pPr>
        <w:spacing w:after="0" w:line="240" w:lineRule="auto"/>
        <w:rPr>
          <w:rFonts w:eastAsia="Calibri" w:cstheme="minorHAnsi"/>
          <w:sz w:val="24"/>
          <w:szCs w:val="24"/>
        </w:rPr>
      </w:pPr>
      <w:r>
        <w:rPr>
          <w:rFonts w:eastAsia="Calibri" w:cstheme="minorHAnsi"/>
          <w:noProof/>
          <w:sz w:val="24"/>
          <w:szCs w:val="24"/>
          <w:lang w:eastAsia="sl-SI"/>
        </w:rPr>
        <w:lastRenderedPageBreak/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DA214C9" wp14:editId="0E0448A0">
                <wp:simplePos x="0" y="0"/>
                <wp:positionH relativeFrom="column">
                  <wp:posOffset>1569085</wp:posOffset>
                </wp:positionH>
                <wp:positionV relativeFrom="paragraph">
                  <wp:posOffset>159385</wp:posOffset>
                </wp:positionV>
                <wp:extent cx="640080" cy="541020"/>
                <wp:effectExtent l="0" t="38100" r="64770" b="30480"/>
                <wp:wrapNone/>
                <wp:docPr id="4" name="Raven puščični povezovalnik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40080" cy="54102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55BBF2" id="_x0000_t32" coordsize="21600,21600" o:spt="32" o:oned="t" path="m,l21600,21600e" filled="f">
                <v:path arrowok="t" fillok="f" o:connecttype="none"/>
                <o:lock v:ext="edit" shapetype="t"/>
              </v:shapetype>
              <v:shape id="Raven puščični povezovalnik 4" o:spid="_x0000_s1026" type="#_x0000_t32" style="position:absolute;margin-left:123.55pt;margin-top:12.55pt;width:50.4pt;height:42.6pt;flip:y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" strokecolor="#4579b8 [3044]">
                <v:stroke endarrow="block"/>
              </v:shape>
            </w:pict>
          </mc:Fallback>
        </mc:AlternateContent>
      </w:r>
      <w:r w:rsidRPr="00EF2841">
        <w:rPr>
          <w:rFonts w:eastAsia="Calibri" w:cstheme="minorHAnsi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7968" behindDoc="0" locked="0" layoutInCell="1" allowOverlap="1" wp14:anchorId="2C791FA2" wp14:editId="3DBF560E">
                <wp:simplePos x="0" y="0"/>
                <wp:positionH relativeFrom="column">
                  <wp:posOffset>2140585</wp:posOffset>
                </wp:positionH>
                <wp:positionV relativeFrom="paragraph">
                  <wp:posOffset>10160</wp:posOffset>
                </wp:positionV>
                <wp:extent cx="632460" cy="1404620"/>
                <wp:effectExtent l="0" t="0" r="15240" b="14605"/>
                <wp:wrapSquare wrapText="bothSides"/>
                <wp:docPr id="217" name="Polje z besedilo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4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F2841" w:rsidRDefault="00EF2841">
                            <w:r>
                              <w:t>kra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C791FA2" id="_x0000_t202" coordsize="21600,21600" o:spt="202" path="m,l,21600r21600,l21600,xe">
                <v:stroke joinstyle="miter"/>
                <v:path gradientshapeok="t" o:connecttype="rect"/>
              </v:shapetype>
              <v:shape id="Polje z besedilom 2" o:spid="_x0000_s1026" type="#_x0000_t202" style="position:absolute;margin-left:168.55pt;margin-top:.8pt;width:49.8pt;height:110.6pt;z-index:2516679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">
                <v:textbox style="mso-fit-shape-to-text:t">
                  <w:txbxContent>
                    <w:p w:rsidR="00EF2841" w:rsidRDefault="00EF2841">
                      <w:r>
                        <w:t>kra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B4598" w:rsidRPr="00EF2841">
        <w:rPr>
          <w:rFonts w:eastAsia="Calibri" w:cstheme="minorHAnsi"/>
          <w:sz w:val="24"/>
          <w:szCs w:val="24"/>
        </w:rPr>
        <w:br w:type="textWrapping" w:clear="all"/>
      </w:r>
      <w:r w:rsidRPr="00EF2841">
        <w:rPr>
          <w:rFonts w:eastAsia="Calibri" w:cstheme="minorHAnsi"/>
          <w:noProof/>
          <w:sz w:val="24"/>
          <w:szCs w:val="24"/>
          <w:lang w:eastAsia="sl-SI"/>
        </w:rPr>
        <w:drawing>
          <wp:inline distT="0" distB="0" distL="0" distR="0" wp14:anchorId="39A34D06" wp14:editId="48CEA071">
            <wp:extent cx="5760720" cy="916410"/>
            <wp:effectExtent l="0" t="0" r="0" b="0"/>
            <wp:docPr id="7" name="Slika 7" descr="G:\mat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 descr="G:\mat1.bmp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1759"/>
                    <a:stretch/>
                  </pic:blipFill>
                  <pic:spPr bwMode="auto">
                    <a:xfrm>
                      <a:off x="0" y="0"/>
                      <a:ext cx="5760720" cy="91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35080" w:rsidRPr="00EF2841" w:rsidRDefault="00335080" w:rsidP="00C11E92">
      <w:pPr>
        <w:spacing w:after="0" w:line="240" w:lineRule="auto"/>
        <w:ind w:left="357" w:hanging="357"/>
        <w:rPr>
          <w:rFonts w:eastAsia="Calibri" w:cstheme="minorHAnsi"/>
          <w:sz w:val="24"/>
          <w:szCs w:val="24"/>
        </w:rPr>
      </w:pPr>
    </w:p>
    <w:p w:rsidR="00D80A8B" w:rsidRPr="00EF2841" w:rsidRDefault="00D80A8B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D80A8B" w:rsidRPr="00EF2841" w:rsidRDefault="00D80A8B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b/>
          <w:sz w:val="24"/>
          <w:szCs w:val="24"/>
        </w:rPr>
        <w:t xml:space="preserve">Celoto </w:t>
      </w:r>
      <w:r w:rsidRPr="00EF2841">
        <w:rPr>
          <w:rFonts w:eastAsia="Calibri" w:cstheme="minorHAnsi"/>
          <w:sz w:val="24"/>
          <w:szCs w:val="24"/>
        </w:rPr>
        <w:t>predstavlja 15 jabolk. Celota je lahko poljubna količina predmetov (npr. 25 kock, 9 žog …).</w:t>
      </w:r>
    </w:p>
    <w:p w:rsidR="009679F2" w:rsidRPr="00EF2841" w:rsidRDefault="009679F2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D80A8B" w:rsidRPr="00EF2841" w:rsidRDefault="00C11E92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sz w:val="24"/>
          <w:szCs w:val="24"/>
        </w:rPr>
        <w:t>Narišimo</w:t>
      </w:r>
      <w:r w:rsidR="00D80A8B" w:rsidRPr="00EF2841">
        <w:rPr>
          <w:rFonts w:eastAsia="Calibri" w:cstheme="minorHAnsi"/>
          <w:sz w:val="24"/>
          <w:szCs w:val="24"/>
        </w:rPr>
        <w:t xml:space="preserve"> še shemo, ki </w:t>
      </w:r>
      <w:r w:rsidRPr="00EF2841">
        <w:rPr>
          <w:rFonts w:eastAsia="Calibri" w:cstheme="minorHAnsi"/>
          <w:sz w:val="24"/>
          <w:szCs w:val="24"/>
        </w:rPr>
        <w:t xml:space="preserve">vam </w:t>
      </w:r>
      <w:r w:rsidR="00D80A8B" w:rsidRPr="00EF2841">
        <w:rPr>
          <w:rFonts w:eastAsia="Calibri" w:cstheme="minorHAnsi"/>
          <w:sz w:val="24"/>
          <w:szCs w:val="24"/>
        </w:rPr>
        <w:t>bo v pomoč.</w:t>
      </w:r>
    </w:p>
    <w:p w:rsidR="00D80A8B" w:rsidRPr="00EF2841" w:rsidRDefault="00D80A8B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D80A8B" w:rsidRPr="00EF2841" w:rsidRDefault="002D2D76" w:rsidP="00D80A8B">
      <w:pPr>
        <w:spacing w:after="0" w:line="240" w:lineRule="auto"/>
        <w:jc w:val="center"/>
        <w:rPr>
          <w:rFonts w:eastAsia="Calibri" w:cstheme="minorHAnsi"/>
          <w:color w:val="7030A0"/>
          <w:sz w:val="24"/>
          <w:szCs w:val="24"/>
        </w:rPr>
      </w:pPr>
      <w:r w:rsidRPr="00EF2841">
        <w:rPr>
          <w:rFonts w:eastAsia="Calibri" w:cstheme="minorHAnsi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D12E37E" wp14:editId="38AE353C">
                <wp:simplePos x="0" y="0"/>
                <wp:positionH relativeFrom="column">
                  <wp:posOffset>2264979</wp:posOffset>
                </wp:positionH>
                <wp:positionV relativeFrom="paragraph">
                  <wp:posOffset>337967</wp:posOffset>
                </wp:positionV>
                <wp:extent cx="257810" cy="319315"/>
                <wp:effectExtent l="0" t="0" r="8890" b="5080"/>
                <wp:wrapNone/>
                <wp:docPr id="28" name="Polje z besedilom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810" cy="3193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D76" w:rsidRPr="002D2D76" w:rsidRDefault="002D2D76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26"/>
                              </w:rPr>
                            </w:pPr>
                            <w:r w:rsidRPr="002D2D76">
                              <w:rPr>
                                <w:rFonts w:ascii="Times New Roman" w:hAnsi="Times New Roman" w:cs="Times New Roman"/>
                                <w:b/>
                                <w:sz w:val="32"/>
                                <w:szCs w:val="26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12E37E" id="Polje z besedilom 28" o:spid="_x0000_s1027" type="#_x0000_t202" style="position:absolute;left:0;text-align:left;margin-left:178.35pt;margin-top:26.6pt;width:20.3pt;height:25.1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" fillcolor="white [3201]" stroked="f" strokeweight=".5pt">
                <v:textbox>
                  <w:txbxContent>
                    <w:p w:rsidR="002D2D76" w:rsidRPr="002D2D76" w:rsidRDefault="002D2D76">
                      <w:pPr>
                        <w:rPr>
                          <w:rFonts w:ascii="Times New Roman" w:hAnsi="Times New Roman" w:cs="Times New Roman"/>
                          <w:b/>
                          <w:sz w:val="32"/>
                          <w:szCs w:val="26"/>
                        </w:rPr>
                      </w:pPr>
                      <w:r w:rsidRPr="002D2D76">
                        <w:rPr>
                          <w:rFonts w:ascii="Times New Roman" w:hAnsi="Times New Roman" w:cs="Times New Roman"/>
                          <w:b/>
                          <w:sz w:val="32"/>
                          <w:szCs w:val="26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EF2841">
        <w:rPr>
          <w:rFonts w:eastAsia="Calibri" w:cstheme="minorHAnsi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915A57F" wp14:editId="4E7AEE40">
                <wp:simplePos x="0" y="0"/>
                <wp:positionH relativeFrom="column">
                  <wp:posOffset>3511550</wp:posOffset>
                </wp:positionH>
                <wp:positionV relativeFrom="paragraph">
                  <wp:posOffset>473710</wp:posOffset>
                </wp:positionV>
                <wp:extent cx="302260" cy="474980"/>
                <wp:effectExtent l="0" t="0" r="2540" b="1270"/>
                <wp:wrapNone/>
                <wp:docPr id="27" name="Polje z besedilom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2260" cy="4749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D2D76" w:rsidRPr="002D2D76" w:rsidRDefault="002D2D76" w:rsidP="002D2D76">
                            <w:pPr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b/>
                                <w:sz w:val="52"/>
                              </w:rPr>
                            </w:pPr>
                            <w:r w:rsidRPr="002D2D76">
                              <w:rPr>
                                <w:rFonts w:ascii="Times New Roman" w:hAnsi="Times New Roman" w:cs="Times New Roman"/>
                                <w:b/>
                                <w:sz w:val="52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915A57F" id="Polje z besedilom 27" o:spid="_x0000_s1028" type="#_x0000_t202" style="position:absolute;left:0;text-align:left;margin-left:276.5pt;margin-top:37.3pt;width:23.8pt;height:37.4pt;z-index:251657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" fillcolor="white [3201]" stroked="f" strokeweight=".5pt">
                <v:textbox>
                  <w:txbxContent>
                    <w:p w:rsidR="002D2D76" w:rsidRPr="002D2D76" w:rsidRDefault="002D2D76" w:rsidP="002D2D76">
                      <w:pPr>
                        <w:spacing w:after="0" w:line="240" w:lineRule="auto"/>
                        <w:rPr>
                          <w:rFonts w:ascii="Times New Roman" w:hAnsi="Times New Roman" w:cs="Times New Roman"/>
                          <w:b/>
                          <w:sz w:val="52"/>
                        </w:rPr>
                      </w:pPr>
                      <w:r w:rsidRPr="002D2D76">
                        <w:rPr>
                          <w:rFonts w:ascii="Times New Roman" w:hAnsi="Times New Roman" w:cs="Times New Roman"/>
                          <w:b/>
                          <w:sz w:val="52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Pr="00EF2841">
        <w:rPr>
          <w:rFonts w:eastAsia="Calibri" w:cstheme="minorHAnsi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1611630</wp:posOffset>
                </wp:positionH>
                <wp:positionV relativeFrom="paragraph">
                  <wp:posOffset>403068</wp:posOffset>
                </wp:positionV>
                <wp:extent cx="294198" cy="254441"/>
                <wp:effectExtent l="0" t="0" r="0" b="0"/>
                <wp:wrapNone/>
                <wp:docPr id="25" name="Pravokotnik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4198" cy="2544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0DCFE5" id="Pravokotnik 25" o:spid="_x0000_s1026" style="position:absolute;margin-left:126.9pt;margin-top:31.75pt;width:23.15pt;height:20.05pt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" fillcolor="white [3212]" stroked="f" strokeweight="2pt"/>
            </w:pict>
          </mc:Fallback>
        </mc:AlternateContent>
      </w:r>
      <w:r w:rsidR="007A5A1E" w:rsidRPr="00EF2841">
        <w:rPr>
          <w:rFonts w:eastAsia="Calibri" w:cstheme="minorHAnsi"/>
          <w:sz w:val="24"/>
          <w:szCs w:val="24"/>
        </w:rPr>
        <w:object w:dxaOrig="3150" w:dyaOrig="1800">
          <v:shape id="_x0000_i1031" type="#_x0000_t75" style="width:176.25pt;height:100.55pt" o:ole="">
            <v:imagedata r:id="rId17" o:title=""/>
          </v:shape>
          <o:OLEObject Type="Embed" ProgID="PBrush" ShapeID="_x0000_i1031" DrawAspect="Content" ObjectID="_1649098806" r:id="rId18"/>
        </w:object>
      </w:r>
    </w:p>
    <w:p w:rsidR="00D80A8B" w:rsidRPr="00EF2841" w:rsidRDefault="00D80A8B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D80A8B" w:rsidRPr="00EF2841" w:rsidRDefault="00D80A8B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b/>
          <w:color w:val="FF0000"/>
          <w:sz w:val="24"/>
          <w:szCs w:val="24"/>
        </w:rPr>
        <w:t>Del neke količine izračunamo tako, da vrednost celote delimo z imenovalcem ulomka in nato dobljeni koli</w:t>
      </w:r>
      <w:r w:rsidR="00A306F7" w:rsidRPr="00EF2841">
        <w:rPr>
          <w:rFonts w:eastAsia="Calibri" w:cstheme="minorHAnsi"/>
          <w:b/>
          <w:color w:val="FF0000"/>
          <w:sz w:val="24"/>
          <w:szCs w:val="24"/>
        </w:rPr>
        <w:t>čnik pomnožimo s števcem ulomka</w:t>
      </w:r>
      <w:r w:rsidR="00A306F7" w:rsidRPr="00EF2841">
        <w:rPr>
          <w:rFonts w:eastAsia="Calibri" w:cstheme="minorHAnsi"/>
          <w:sz w:val="24"/>
          <w:szCs w:val="24"/>
        </w:rPr>
        <w:t>.</w:t>
      </w:r>
    </w:p>
    <w:p w:rsidR="00B657A8" w:rsidRPr="00EF2841" w:rsidRDefault="00B657A8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noProof/>
          <w:sz w:val="24"/>
          <w:szCs w:val="24"/>
          <w:lang w:eastAsia="sl-SI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6CE393AA" wp14:editId="71A4DCB0">
                <wp:simplePos x="0" y="0"/>
                <wp:positionH relativeFrom="column">
                  <wp:posOffset>62107</wp:posOffset>
                </wp:positionH>
                <wp:positionV relativeFrom="paragraph">
                  <wp:posOffset>129705</wp:posOffset>
                </wp:positionV>
                <wp:extent cx="178130" cy="563492"/>
                <wp:effectExtent l="19050" t="0" r="12700" b="46355"/>
                <wp:wrapNone/>
                <wp:docPr id="29" name="Puščica dol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8130" cy="563492"/>
                        </a:xfrm>
                        <a:prstGeom prst="downArrow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AFD68A" id="_x0000_t67" coordsize="21600,21600" o:spt="67" adj="16200,5400" path="m0@0l@1@0@1,0@2,0@2@0,21600@0,10800,216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10800,0;0,@0;10800,21600;21600,@0" o:connectangles="270,180,90,0" textboxrect="@1,0,@2,@6"/>
                <v:handles>
                  <v:h position="#1,#0" xrange="0,10800" yrange="0,21600"/>
                </v:handles>
              </v:shapetype>
              <v:shape id="Puščica dol 29" o:spid="_x0000_s1026" type="#_x0000_t67" style="position:absolute;margin-left:4.9pt;margin-top:10.2pt;width:14.05pt;height:44.3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" adj="18186" fillcolor="#4f81bd [3204]" strokecolor="#243f60 [1604]" strokeweight="2pt"/>
            </w:pict>
          </mc:Fallback>
        </mc:AlternateContent>
      </w:r>
    </w:p>
    <w:p w:rsidR="00B657A8" w:rsidRPr="00EF2841" w:rsidRDefault="00B657A8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B657A8" w:rsidRPr="00EF2841" w:rsidRDefault="00B657A8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B657A8" w:rsidRPr="00EF2841" w:rsidRDefault="00B657A8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E12A15" w:rsidRPr="00EF2841" w:rsidRDefault="00E12A15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E12A15" w:rsidRPr="00EF2841" w:rsidRDefault="00E12A15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  <w:r w:rsidRPr="00EF2841">
        <w:rPr>
          <w:rFonts w:eastAsia="Calibri" w:cstheme="minorHAnsi"/>
          <w:noProof/>
          <w:sz w:val="24"/>
          <w:szCs w:val="24"/>
          <w:lang w:eastAsia="sl-SI"/>
        </w:rPr>
        <w:drawing>
          <wp:inline distT="0" distB="0" distL="0" distR="0" wp14:anchorId="394E0F3F">
            <wp:extent cx="2795238" cy="1296063"/>
            <wp:effectExtent l="0" t="0" r="5715" b="0"/>
            <wp:docPr id="8" name="Slika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08" cy="12975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12A15" w:rsidRPr="00EF2841" w:rsidRDefault="00E12A15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color w:val="222222"/>
        </w:rPr>
      </w:pPr>
      <w:r w:rsidRPr="00EF2841">
        <w:rPr>
          <w:rFonts w:asciiTheme="minorHAnsi" w:hAnsiTheme="minorHAnsi" w:cstheme="minorHAnsi"/>
          <w:b/>
          <w:bCs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-581743</wp:posOffset>
                </wp:positionH>
                <wp:positionV relativeFrom="paragraph">
                  <wp:posOffset>93980</wp:posOffset>
                </wp:positionV>
                <wp:extent cx="3021496" cy="2011100"/>
                <wp:effectExtent l="0" t="0" r="26670" b="27305"/>
                <wp:wrapNone/>
                <wp:docPr id="11" name="Prostoročno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1496" cy="2011100"/>
                        </a:xfrm>
                        <a:custGeom>
                          <a:avLst/>
                          <a:gdLst>
                            <a:gd name="connsiteX0" fmla="*/ 3078712 w 3078712"/>
                            <a:gd name="connsiteY0" fmla="*/ 1940118 h 1940118"/>
                            <a:gd name="connsiteX1" fmla="*/ 33362 w 3078712"/>
                            <a:gd name="connsiteY1" fmla="*/ 755374 h 1940118"/>
                            <a:gd name="connsiteX2" fmla="*/ 33362 w 3078712"/>
                            <a:gd name="connsiteY2" fmla="*/ 755374 h 1940118"/>
                            <a:gd name="connsiteX3" fmla="*/ 41314 w 3078712"/>
                            <a:gd name="connsiteY3" fmla="*/ 644056 h 1940118"/>
                            <a:gd name="connsiteX4" fmla="*/ 566100 w 3078712"/>
                            <a:gd name="connsiteY4" fmla="*/ 0 h 1940118"/>
                            <a:gd name="connsiteX5" fmla="*/ 566100 w 3078712"/>
                            <a:gd name="connsiteY5" fmla="*/ 0 h 19401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078712" h="1940118">
                              <a:moveTo>
                                <a:pt x="3078712" y="1940118"/>
                              </a:moveTo>
                              <a:lnTo>
                                <a:pt x="33362" y="755374"/>
                              </a:lnTo>
                              <a:lnTo>
                                <a:pt x="33362" y="755374"/>
                              </a:lnTo>
                              <a:cubicBezTo>
                                <a:pt x="34687" y="736821"/>
                                <a:pt x="-47476" y="769952"/>
                                <a:pt x="41314" y="644056"/>
                              </a:cubicBezTo>
                              <a:cubicBezTo>
                                <a:pt x="130104" y="518160"/>
                                <a:pt x="566100" y="0"/>
                                <a:pt x="566100" y="0"/>
                              </a:cubicBezTo>
                              <a:lnTo>
                                <a:pt x="566100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accent2"/>
                        </a:lnRef>
                        <a:fillRef idx="0">
                          <a:schemeClr val="accent2"/>
                        </a:fillRef>
                        <a:effectRef idx="0">
                          <a:schemeClr val="accent2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D26BDA" id="Prostoročno 11" o:spid="_x0000_s1026" style="position:absolute;margin-left:-45.8pt;margin-top:7.4pt;width:237.9pt;height:158.3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078712,1940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" path="m3078712,1940118l33362,755374r,c34687,736821,-47476,769952,41314,644056,130104,518160,566100,,566100,r,e" filled="f" strokecolor="#bc4542 [3045]">
                <v:path arrowok="t" o:connecttype="custom" o:connectlocs="3021496,2011100;32742,783010;32742,783010;40546,667620;555579,0;555579,0" o:connectangles="0,0,0,0,0,0"/>
              </v:shape>
            </w:pict>
          </mc:Fallback>
        </mc:AlternateContent>
      </w:r>
      <w:r w:rsidRPr="00EF2841">
        <w:rPr>
          <w:rFonts w:asciiTheme="minorHAnsi" w:hAnsiTheme="minorHAnsi" w:cstheme="minorHAnsi"/>
          <w:b/>
          <w:bCs/>
          <w:color w:val="FF0000"/>
        </w:rPr>
        <w:t>Imenovalec</w:t>
      </w:r>
      <w:r w:rsidRPr="00EF2841">
        <w:rPr>
          <w:rFonts w:asciiTheme="minorHAnsi" w:hAnsiTheme="minorHAnsi" w:cstheme="minorHAnsi"/>
          <w:color w:val="FF0000"/>
        </w:rPr>
        <w:t> </w:t>
      </w:r>
      <w:r w:rsidRPr="00EF2841">
        <w:rPr>
          <w:rFonts w:asciiTheme="minorHAnsi" w:hAnsiTheme="minorHAnsi" w:cstheme="minorHAnsi"/>
          <w:color w:val="222222"/>
        </w:rPr>
        <w:t>(spodnje število) nam pove, na koliko enakih delov je razdeljena celota.</w:t>
      </w: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color w:val="222222"/>
        </w:rPr>
      </w:pP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color w:val="222222"/>
        </w:rPr>
      </w:pPr>
      <w:r w:rsidRPr="00EF2841">
        <w:rPr>
          <w:rFonts w:asciiTheme="minorHAnsi" w:hAnsiTheme="minorHAnsi" w:cstheme="minorHAnsi"/>
          <w:b/>
          <w:bCs/>
          <w:noProof/>
          <w:color w:val="00B050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-510181</wp:posOffset>
                </wp:positionH>
                <wp:positionV relativeFrom="paragraph">
                  <wp:posOffset>74984</wp:posOffset>
                </wp:positionV>
                <wp:extent cx="3309101" cy="1614115"/>
                <wp:effectExtent l="0" t="0" r="24765" b="24765"/>
                <wp:wrapNone/>
                <wp:docPr id="9" name="Prostoročno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309101" cy="1614115"/>
                        </a:xfrm>
                        <a:custGeom>
                          <a:avLst/>
                          <a:gdLst>
                            <a:gd name="connsiteX0" fmla="*/ 3309101 w 3309101"/>
                            <a:gd name="connsiteY0" fmla="*/ 1502797 h 1502797"/>
                            <a:gd name="connsiteX1" fmla="*/ 152433 w 3309101"/>
                            <a:gd name="connsiteY1" fmla="*/ 500932 h 1502797"/>
                            <a:gd name="connsiteX2" fmla="*/ 462534 w 3309101"/>
                            <a:gd name="connsiteY2" fmla="*/ 0 h 1502797"/>
                            <a:gd name="connsiteX3" fmla="*/ 462534 w 3309101"/>
                            <a:gd name="connsiteY3" fmla="*/ 0 h 150279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3309101" h="1502797">
                              <a:moveTo>
                                <a:pt x="3309101" y="1502797"/>
                              </a:moveTo>
                              <a:cubicBezTo>
                                <a:pt x="1967981" y="1127097"/>
                                <a:pt x="626861" y="751398"/>
                                <a:pt x="152433" y="500932"/>
                              </a:cubicBezTo>
                              <a:cubicBezTo>
                                <a:pt x="-321995" y="250466"/>
                                <a:pt x="462534" y="0"/>
                                <a:pt x="462534" y="0"/>
                              </a:cubicBezTo>
                              <a:lnTo>
                                <a:pt x="462534" y="0"/>
                              </a:lnTo>
                            </a:path>
                          </a:pathLst>
                        </a:custGeom>
                      </wps:spPr>
                      <wps:style>
                        <a:lnRef idx="1">
                          <a:schemeClr val="accent5"/>
                        </a:lnRef>
                        <a:fillRef idx="0">
                          <a:schemeClr val="accent5"/>
                        </a:fillRef>
                        <a:effectRef idx="0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D6FD04" id="Prostoročno 9" o:spid="_x0000_s1026" style="position:absolute;margin-left:-40.15pt;margin-top:5.9pt;width:260.55pt;height:127.1pt;z-index:251648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3309101,15027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" path="m3309101,1502797c1967981,1127097,626861,751398,152433,500932,-321995,250466,462534,,462534,r,e" filled="f" strokecolor="#40a7c2 [3048]">
                <v:path arrowok="t" o:connecttype="custom" o:connectlocs="3309101,1614115;152433,538038;462534,0;462534,0" o:connectangles="0,0,0,0"/>
              </v:shape>
            </w:pict>
          </mc:Fallback>
        </mc:AlternateContent>
      </w:r>
      <w:r w:rsidRPr="00EF2841">
        <w:rPr>
          <w:rFonts w:asciiTheme="minorHAnsi" w:hAnsiTheme="minorHAnsi" w:cstheme="minorHAnsi"/>
          <w:b/>
          <w:bCs/>
          <w:color w:val="00B050"/>
        </w:rPr>
        <w:t>Števec</w:t>
      </w:r>
      <w:r w:rsidRPr="00EF2841">
        <w:rPr>
          <w:rFonts w:asciiTheme="minorHAnsi" w:hAnsiTheme="minorHAnsi" w:cstheme="minorHAnsi"/>
          <w:color w:val="222222"/>
        </w:rPr>
        <w:t> (zgornje število) nam pove, koliko delov opazujemo.</w:t>
      </w: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color w:val="222222"/>
        </w:rPr>
      </w:pP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bCs/>
          <w:color w:val="222222"/>
        </w:rPr>
      </w:pPr>
      <w:r w:rsidRPr="00EF2841">
        <w:rPr>
          <w:rFonts w:asciiTheme="minorHAnsi" w:hAnsiTheme="minorHAnsi" w:cstheme="minorHAnsi"/>
          <w:noProof/>
          <w:color w:val="222222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2312532</wp:posOffset>
                </wp:positionH>
                <wp:positionV relativeFrom="paragraph">
                  <wp:posOffset>151406</wp:posOffset>
                </wp:positionV>
                <wp:extent cx="1192696" cy="1176793"/>
                <wp:effectExtent l="0" t="0" r="26670" b="23495"/>
                <wp:wrapNone/>
                <wp:docPr id="14" name="Prostoročno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92696" cy="1176793"/>
                        </a:xfrm>
                        <a:custGeom>
                          <a:avLst/>
                          <a:gdLst>
                            <a:gd name="connsiteX0" fmla="*/ 1192696 w 1192696"/>
                            <a:gd name="connsiteY0" fmla="*/ 0 h 1025718"/>
                            <a:gd name="connsiteX1" fmla="*/ 0 w 1192696"/>
                            <a:gd name="connsiteY1" fmla="*/ 1025718 h 1025718"/>
                            <a:gd name="connsiteX2" fmla="*/ 0 w 1192696"/>
                            <a:gd name="connsiteY2" fmla="*/ 1025718 h 102571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192696" h="1025718">
                              <a:moveTo>
                                <a:pt x="1192696" y="0"/>
                              </a:moveTo>
                              <a:lnTo>
                                <a:pt x="0" y="1025718"/>
                              </a:lnTo>
                              <a:lnTo>
                                <a:pt x="0" y="1025718"/>
                              </a:lnTo>
                            </a:path>
                          </a:pathLst>
                        </a:cu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32F34B" id="Prostoročno 14" o:spid="_x0000_s1026" style="position:absolute;margin-left:182.1pt;margin-top:11.9pt;width:93.9pt;height:92.65pt;z-index:2516526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coordsize="1192696,10257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" path="m1192696,l,1025718r,e" filled="f" strokecolor="#243f60 [1604]" strokeweight="2pt">
                <v:path arrowok="t" o:connecttype="custom" o:connectlocs="1192696,0;0,1176793;0,1176793" o:connectangles="0,0,0"/>
              </v:shape>
            </w:pict>
          </mc:Fallback>
        </mc:AlternateContent>
      </w:r>
      <w:r w:rsidRPr="00EF2841">
        <w:rPr>
          <w:rFonts w:asciiTheme="minorHAnsi" w:hAnsiTheme="minorHAnsi" w:cstheme="minorHAnsi"/>
          <w:color w:val="222222"/>
        </w:rPr>
        <w:t>Števec in imenovalec sta v zapisu ulomka ločena z </w:t>
      </w:r>
      <w:r w:rsidRPr="00EF2841">
        <w:rPr>
          <w:rFonts w:asciiTheme="minorHAnsi" w:hAnsiTheme="minorHAnsi" w:cstheme="minorHAnsi"/>
          <w:b/>
          <w:bCs/>
          <w:color w:val="FF0000"/>
        </w:rPr>
        <w:t>ulomkovo črto (</w:t>
      </w:r>
      <w:r w:rsidRPr="00EF2841">
        <w:rPr>
          <w:rFonts w:asciiTheme="minorHAnsi" w:hAnsiTheme="minorHAnsi" w:cstheme="minorHAnsi"/>
          <w:bCs/>
          <w:color w:val="FF0000"/>
        </w:rPr>
        <w:t>ulomkova črta pomeni deljeno)</w:t>
      </w:r>
      <w:r w:rsidRPr="00EF2841">
        <w:rPr>
          <w:rFonts w:asciiTheme="minorHAnsi" w:hAnsiTheme="minorHAnsi" w:cstheme="minorHAnsi"/>
          <w:bCs/>
          <w:color w:val="222222"/>
        </w:rPr>
        <w:t>.</w:t>
      </w:r>
    </w:p>
    <w:p w:rsidR="00E12A15" w:rsidRPr="00EF2841" w:rsidRDefault="00E12A15" w:rsidP="00E12A15">
      <w:pPr>
        <w:pStyle w:val="Navadensplet"/>
        <w:spacing w:before="0" w:beforeAutospacing="0" w:after="75" w:afterAutospacing="0"/>
        <w:rPr>
          <w:rFonts w:asciiTheme="minorHAnsi" w:hAnsiTheme="minorHAnsi" w:cstheme="minorHAnsi"/>
          <w:b/>
          <w:bCs/>
          <w:color w:val="222222"/>
        </w:rPr>
      </w:pPr>
    </w:p>
    <w:p w:rsidR="00E12A15" w:rsidRPr="00EF2841" w:rsidRDefault="00E12A15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E12A15" w:rsidRPr="00EF2841" w:rsidRDefault="00E12A15" w:rsidP="00D80A8B">
      <w:pPr>
        <w:spacing w:after="0" w:line="240" w:lineRule="auto"/>
        <w:jc w:val="both"/>
        <w:rPr>
          <w:rFonts w:eastAsia="Calibri" w:cstheme="minorHAnsi"/>
          <w:sz w:val="24"/>
          <w:szCs w:val="24"/>
        </w:rPr>
      </w:pPr>
    </w:p>
    <w:p w:rsidR="00D80A8B" w:rsidRPr="00EF2841" w:rsidRDefault="00C11E92" w:rsidP="00C11E92">
      <w:pPr>
        <w:pStyle w:val="MTDisplayEquation"/>
        <w:numPr>
          <w:ilvl w:val="0"/>
          <w:numId w:val="0"/>
        </w:numPr>
        <w:ind w:left="360"/>
        <w:rPr>
          <w:rFonts w:asciiTheme="minorHAnsi" w:hAnsiTheme="minorHAnsi" w:cstheme="minorHAnsi"/>
        </w:rPr>
      </w:pPr>
      <w:r w:rsidRPr="00EF2841">
        <w:rPr>
          <w:rFonts w:asciiTheme="minorHAnsi" w:hAnsiTheme="minorHAnsi" w:cstheme="minorHAnsi"/>
        </w:rPr>
        <w:tab/>
      </w:r>
    </w:p>
    <w:p w:rsidR="00690935" w:rsidRPr="00EF2841" w:rsidRDefault="00C11E92">
      <w:pPr>
        <w:rPr>
          <w:rFonts w:cstheme="minorHAnsi"/>
          <w:b/>
          <w:sz w:val="24"/>
          <w:szCs w:val="24"/>
        </w:rPr>
      </w:pPr>
      <w:r w:rsidRPr="00EF2841">
        <w:rPr>
          <w:rFonts w:cstheme="minorHAnsi"/>
          <w:b/>
          <w:position w:val="-24"/>
          <w:sz w:val="24"/>
          <w:szCs w:val="24"/>
        </w:rPr>
        <w:object w:dxaOrig="220" w:dyaOrig="620">
          <v:shape id="_x0000_i1032" type="#_x0000_t75" style="width:14.95pt;height:41.15pt" o:ole="">
            <v:imagedata r:id="rId13" o:title=""/>
          </v:shape>
          <o:OLEObject Type="Embed" ProgID="Equation.DSMT4" ShapeID="_x0000_i1032" DrawAspect="Content" ObjectID="_1649098807" r:id="rId20"/>
        </w:object>
      </w:r>
      <w:r w:rsidRPr="00EF2841">
        <w:rPr>
          <w:rFonts w:cstheme="minorHAnsi"/>
          <w:b/>
          <w:sz w:val="24"/>
          <w:szCs w:val="24"/>
        </w:rPr>
        <w:t xml:space="preserve"> od 15 = 3, ker je 15 : </w:t>
      </w:r>
      <w:r w:rsidRPr="00EF2841">
        <w:rPr>
          <w:rFonts w:cstheme="minorHAnsi"/>
          <w:b/>
          <w:color w:val="FF0000"/>
          <w:sz w:val="24"/>
          <w:szCs w:val="24"/>
        </w:rPr>
        <w:t>5</w:t>
      </w:r>
      <w:r w:rsidRPr="00EF2841">
        <w:rPr>
          <w:rFonts w:cstheme="minorHAnsi"/>
          <w:b/>
          <w:sz w:val="24"/>
          <w:szCs w:val="24"/>
        </w:rPr>
        <w:t xml:space="preserve"> · </w:t>
      </w:r>
      <w:r w:rsidRPr="00EF2841">
        <w:rPr>
          <w:rFonts w:cstheme="minorHAnsi"/>
          <w:b/>
          <w:color w:val="00B050"/>
          <w:sz w:val="24"/>
          <w:szCs w:val="24"/>
        </w:rPr>
        <w:t>1</w:t>
      </w:r>
      <w:r w:rsidRPr="00EF2841">
        <w:rPr>
          <w:rFonts w:cstheme="minorHAnsi"/>
          <w:b/>
          <w:sz w:val="24"/>
          <w:szCs w:val="24"/>
        </w:rPr>
        <w:t xml:space="preserve"> = 3 ∙ </w:t>
      </w:r>
      <w:r w:rsidRPr="00EF2841">
        <w:rPr>
          <w:rFonts w:cstheme="minorHAnsi"/>
          <w:b/>
          <w:color w:val="00B050"/>
          <w:sz w:val="24"/>
          <w:szCs w:val="24"/>
        </w:rPr>
        <w:t>1</w:t>
      </w:r>
      <w:r w:rsidRPr="00EF2841">
        <w:rPr>
          <w:rFonts w:cstheme="minorHAnsi"/>
          <w:b/>
          <w:sz w:val="24"/>
          <w:szCs w:val="24"/>
        </w:rPr>
        <w:t xml:space="preserve"> = 3</w:t>
      </w:r>
    </w:p>
    <w:p w:rsidR="00C11E92" w:rsidRPr="00EF2841" w:rsidRDefault="00C11E92">
      <w:pPr>
        <w:rPr>
          <w:rFonts w:cstheme="minorHAnsi"/>
          <w:sz w:val="24"/>
          <w:szCs w:val="24"/>
        </w:rPr>
      </w:pPr>
      <w:r w:rsidRPr="00EF2841">
        <w:rPr>
          <w:rFonts w:cstheme="minorHAnsi"/>
          <w:sz w:val="24"/>
          <w:szCs w:val="24"/>
        </w:rPr>
        <w:t>Odgovor je:</w:t>
      </w:r>
    </w:p>
    <w:p w:rsidR="00C11E92" w:rsidRPr="00EF2841" w:rsidRDefault="00C11E92">
      <w:pPr>
        <w:rPr>
          <w:rFonts w:cstheme="minorHAnsi"/>
          <w:sz w:val="24"/>
          <w:szCs w:val="24"/>
        </w:rPr>
      </w:pPr>
      <w:r w:rsidRPr="00EF2841">
        <w:rPr>
          <w:rFonts w:cstheme="minorHAnsi"/>
          <w:sz w:val="24"/>
          <w:szCs w:val="24"/>
        </w:rPr>
        <w:t>Za pecivo bodo porabili 3 jabolka.</w:t>
      </w:r>
    </w:p>
    <w:p w:rsidR="00C11E92" w:rsidRPr="00EF2841" w:rsidRDefault="009679F2">
      <w:pPr>
        <w:rPr>
          <w:rFonts w:cstheme="minorHAnsi"/>
          <w:sz w:val="24"/>
          <w:szCs w:val="24"/>
        </w:rPr>
      </w:pPr>
      <w:r w:rsidRPr="00EF2841">
        <w:rPr>
          <w:rFonts w:cstheme="minorHAnsi"/>
          <w:noProof/>
          <w:sz w:val="24"/>
          <w:szCs w:val="24"/>
          <w:lang w:eastAsia="sl-SI"/>
        </w:rPr>
        <w:drawing>
          <wp:inline distT="0" distB="0" distL="0" distR="0" wp14:anchorId="5EC02253">
            <wp:extent cx="859790" cy="859790"/>
            <wp:effectExtent l="0" t="0" r="0" b="0"/>
            <wp:docPr id="16" name="Slika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9790" cy="8597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EF2841">
        <w:rPr>
          <w:rFonts w:cstheme="minorHAnsi"/>
          <w:noProof/>
          <w:sz w:val="24"/>
          <w:szCs w:val="24"/>
          <w:lang w:eastAsia="sl-SI"/>
        </w:rPr>
        <w:drawing>
          <wp:inline distT="0" distB="0" distL="0" distR="0" wp14:anchorId="44F05988">
            <wp:extent cx="810895" cy="810895"/>
            <wp:effectExtent l="0" t="0" r="0" b="0"/>
            <wp:docPr id="17" name="Slika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089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11E92" w:rsidRPr="00EF2841" w:rsidRDefault="009679F2">
      <w:pPr>
        <w:rPr>
          <w:rFonts w:cstheme="minorHAnsi"/>
          <w:noProof/>
          <w:sz w:val="24"/>
          <w:szCs w:val="24"/>
          <w:lang w:eastAsia="sl-SI"/>
        </w:rPr>
      </w:pPr>
      <w:r w:rsidRPr="00EF2841">
        <w:rPr>
          <w:rFonts w:cstheme="minorHAnsi"/>
          <w:sz w:val="24"/>
          <w:szCs w:val="24"/>
          <w:highlight w:val="yellow"/>
        </w:rPr>
        <w:t>Sedaj pa odpri SDZ</w:t>
      </w:r>
      <w:r w:rsidR="00EF2841" w:rsidRPr="00EF2841">
        <w:rPr>
          <w:rFonts w:cstheme="minorHAnsi"/>
          <w:sz w:val="24"/>
          <w:szCs w:val="24"/>
          <w:highlight w:val="yellow"/>
        </w:rPr>
        <w:t xml:space="preserve">- </w:t>
      </w:r>
      <w:r w:rsidRPr="00EF2841">
        <w:rPr>
          <w:rFonts w:cstheme="minorHAnsi"/>
          <w:sz w:val="24"/>
          <w:szCs w:val="24"/>
          <w:highlight w:val="yellow"/>
        </w:rPr>
        <w:t>2</w:t>
      </w:r>
      <w:r w:rsidR="00EF2841" w:rsidRPr="00EF2841">
        <w:rPr>
          <w:rFonts w:cstheme="minorHAnsi"/>
          <w:sz w:val="24"/>
          <w:szCs w:val="24"/>
          <w:highlight w:val="yellow"/>
        </w:rPr>
        <w:t xml:space="preserve">. del </w:t>
      </w:r>
      <w:r w:rsidRPr="00EF2841">
        <w:rPr>
          <w:rFonts w:cstheme="minorHAnsi"/>
          <w:sz w:val="24"/>
          <w:szCs w:val="24"/>
          <w:highlight w:val="yellow"/>
        </w:rPr>
        <w:t xml:space="preserve"> in reši naloge na strani 76 in 77.</w:t>
      </w:r>
    </w:p>
    <w:p w:rsidR="009679F2" w:rsidRDefault="009679F2">
      <w:pPr>
        <w:rPr>
          <w:rFonts w:cstheme="minorHAnsi"/>
          <w:sz w:val="24"/>
          <w:szCs w:val="24"/>
        </w:rPr>
      </w:pPr>
    </w:p>
    <w:p w:rsidR="00CE2E09" w:rsidRDefault="00CE2E09">
      <w:pPr>
        <w:rPr>
          <w:rFonts w:cstheme="minorHAnsi"/>
          <w:sz w:val="24"/>
          <w:szCs w:val="24"/>
        </w:rPr>
      </w:pPr>
    </w:p>
    <w:p w:rsidR="00CE2E09" w:rsidRDefault="00EF2841">
      <w:pPr>
        <w:rPr>
          <w:rFonts w:cstheme="minorHAnsi"/>
          <w:sz w:val="24"/>
          <w:szCs w:val="24"/>
        </w:rPr>
      </w:pPr>
      <w:r w:rsidRPr="00CE2E09">
        <w:rPr>
          <w:rFonts w:cstheme="minorHAnsi"/>
          <w:sz w:val="24"/>
          <w:szCs w:val="24"/>
          <w:highlight w:val="yellow"/>
        </w:rPr>
        <w:t>Preveri pravilnost nalog.</w:t>
      </w:r>
    </w:p>
    <w:p w:rsidR="00EF2841" w:rsidRDefault="00EF2841">
      <w:pPr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inline distT="0" distB="0" distL="0" distR="0" wp14:anchorId="7BB6884B" wp14:editId="0DD029E0">
            <wp:extent cx="5036820" cy="4493829"/>
            <wp:effectExtent l="0" t="0" r="0" b="2540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039226" cy="4495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2841" w:rsidRDefault="00EF2841">
      <w:pPr>
        <w:rPr>
          <w:rFonts w:cstheme="minorHAnsi"/>
          <w:sz w:val="24"/>
          <w:szCs w:val="24"/>
        </w:rPr>
      </w:pPr>
    </w:p>
    <w:p w:rsidR="00EF2841" w:rsidRDefault="00EF2841">
      <w:pPr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inline distT="0" distB="0" distL="0" distR="0" wp14:anchorId="51C9F7C1" wp14:editId="6149AE27">
            <wp:extent cx="5760720" cy="3785235"/>
            <wp:effectExtent l="0" t="0" r="0" b="5715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785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F2841" w:rsidRDefault="00EF2841">
      <w:pPr>
        <w:rPr>
          <w:rFonts w:cstheme="minorHAnsi"/>
          <w:sz w:val="24"/>
          <w:szCs w:val="24"/>
        </w:rPr>
      </w:pPr>
    </w:p>
    <w:p w:rsidR="00EF2841" w:rsidRPr="00EF2841" w:rsidRDefault="00CE2E09">
      <w:pPr>
        <w:rPr>
          <w:rFonts w:cstheme="minorHAnsi"/>
          <w:sz w:val="24"/>
          <w:szCs w:val="24"/>
        </w:rPr>
      </w:pPr>
      <w:r>
        <w:rPr>
          <w:noProof/>
          <w:lang w:eastAsia="sl-SI"/>
        </w:rPr>
        <w:drawing>
          <wp:inline distT="0" distB="0" distL="0" distR="0" wp14:anchorId="26CCEC44" wp14:editId="4FD69CFA">
            <wp:extent cx="5760720" cy="4081780"/>
            <wp:effectExtent l="0" t="0" r="0" b="0"/>
            <wp:docPr id="6" name="Slik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081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F2841" w:rsidRPr="00EF284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1B4BE7"/>
    <w:multiLevelType w:val="hybridMultilevel"/>
    <w:tmpl w:val="8B34D74A"/>
    <w:lvl w:ilvl="0" w:tplc="D3B096AA">
      <w:start w:val="1"/>
      <w:numFmt w:val="bullet"/>
      <w:pStyle w:val="MTDisplayEquation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1A808AB"/>
    <w:multiLevelType w:val="hybridMultilevel"/>
    <w:tmpl w:val="E8547D0E"/>
    <w:lvl w:ilvl="0" w:tplc="042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0935"/>
    <w:rsid w:val="001C4695"/>
    <w:rsid w:val="002D2D76"/>
    <w:rsid w:val="00335080"/>
    <w:rsid w:val="004F1371"/>
    <w:rsid w:val="00690935"/>
    <w:rsid w:val="00794DD3"/>
    <w:rsid w:val="007A0C0B"/>
    <w:rsid w:val="007A5A1E"/>
    <w:rsid w:val="00873246"/>
    <w:rsid w:val="00876168"/>
    <w:rsid w:val="008962BF"/>
    <w:rsid w:val="009679F2"/>
    <w:rsid w:val="00A306F7"/>
    <w:rsid w:val="00A90388"/>
    <w:rsid w:val="00AD1B36"/>
    <w:rsid w:val="00B3549C"/>
    <w:rsid w:val="00B657A8"/>
    <w:rsid w:val="00C06E94"/>
    <w:rsid w:val="00C11E92"/>
    <w:rsid w:val="00CB4598"/>
    <w:rsid w:val="00CC3889"/>
    <w:rsid w:val="00CD5132"/>
    <w:rsid w:val="00CE2E09"/>
    <w:rsid w:val="00D80A8B"/>
    <w:rsid w:val="00DD1F8D"/>
    <w:rsid w:val="00DD4404"/>
    <w:rsid w:val="00DF1FD6"/>
    <w:rsid w:val="00E12A15"/>
    <w:rsid w:val="00E3097E"/>
    <w:rsid w:val="00EC5D99"/>
    <w:rsid w:val="00EF2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5F33E0"/>
  <w15:docId w15:val="{12D6B109-0485-43D8-97D4-8EC015A2B6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AD1B36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styleId="Napis">
    <w:name w:val="caption"/>
    <w:basedOn w:val="Navaden"/>
    <w:next w:val="Navaden"/>
    <w:uiPriority w:val="35"/>
    <w:unhideWhenUsed/>
    <w:qFormat/>
    <w:rsid w:val="00AD1B36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Besedilooblaka">
    <w:name w:val="Balloon Text"/>
    <w:basedOn w:val="Navaden"/>
    <w:link w:val="BesedilooblakaZnak"/>
    <w:uiPriority w:val="99"/>
    <w:semiHidden/>
    <w:unhideWhenUsed/>
    <w:rsid w:val="0069093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esedilooblakaZnak">
    <w:name w:val="Besedilo oblačka Znak"/>
    <w:basedOn w:val="Privzetapisavaodstavka"/>
    <w:link w:val="Besedilooblaka"/>
    <w:uiPriority w:val="99"/>
    <w:semiHidden/>
    <w:rsid w:val="00690935"/>
    <w:rPr>
      <w:rFonts w:ascii="Tahoma" w:hAnsi="Tahoma" w:cs="Tahoma"/>
      <w:sz w:val="16"/>
      <w:szCs w:val="16"/>
    </w:rPr>
  </w:style>
  <w:style w:type="table" w:styleId="Tabelamrea">
    <w:name w:val="Table Grid"/>
    <w:basedOn w:val="Navadnatabela"/>
    <w:uiPriority w:val="39"/>
    <w:rsid w:val="00D80A8B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avaden"/>
    <w:next w:val="Navaden"/>
    <w:link w:val="MTDisplayEquationZnak"/>
    <w:rsid w:val="00CB4598"/>
    <w:pPr>
      <w:numPr>
        <w:numId w:val="1"/>
      </w:numPr>
      <w:tabs>
        <w:tab w:val="center" w:pos="4720"/>
        <w:tab w:val="right" w:pos="9080"/>
      </w:tabs>
      <w:spacing w:after="0" w:line="240" w:lineRule="auto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MTDisplayEquationZnak">
    <w:name w:val="MTDisplayEquation Znak"/>
    <w:basedOn w:val="Privzetapisavaodstavka"/>
    <w:link w:val="MTDisplayEquation"/>
    <w:rsid w:val="00CB4598"/>
    <w:rPr>
      <w:rFonts w:ascii="Times New Roman" w:eastAsia="Calibri" w:hAnsi="Times New Roman" w:cs="Times New Roman"/>
      <w:sz w:val="24"/>
      <w:szCs w:val="24"/>
    </w:rPr>
  </w:style>
  <w:style w:type="paragraph" w:styleId="Navadensplet">
    <w:name w:val="Normal (Web)"/>
    <w:basedOn w:val="Navaden"/>
    <w:uiPriority w:val="99"/>
    <w:semiHidden/>
    <w:unhideWhenUsed/>
    <w:rsid w:val="00E12A1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table" w:customStyle="1" w:styleId="Tabelamrea1">
    <w:name w:val="Tabela – mreža1"/>
    <w:basedOn w:val="Navadnatabela"/>
    <w:next w:val="Tabelamrea"/>
    <w:uiPriority w:val="59"/>
    <w:rsid w:val="009679F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Besedilooznabemesta">
    <w:name w:val="Placeholder Text"/>
    <w:basedOn w:val="Privzetapisavaodstavka"/>
    <w:uiPriority w:val="99"/>
    <w:semiHidden/>
    <w:rsid w:val="007A5A1E"/>
    <w:rPr>
      <w:color w:val="808080"/>
    </w:rPr>
  </w:style>
  <w:style w:type="paragraph" w:styleId="Odstavekseznama">
    <w:name w:val="List Paragraph"/>
    <w:basedOn w:val="Navaden"/>
    <w:uiPriority w:val="34"/>
    <w:qFormat/>
    <w:rsid w:val="00EF284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194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089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99542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7386512">
          <w:marLeft w:val="0"/>
          <w:marRight w:val="0"/>
          <w:marTop w:val="7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25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1905884">
          <w:marLeft w:val="0"/>
          <w:marRight w:val="0"/>
          <w:marTop w:val="37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4328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2516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80498">
          <w:marLeft w:val="0"/>
          <w:marRight w:val="0"/>
          <w:marTop w:val="37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736112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06880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3.png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png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10" Type="http://schemas.openxmlformats.org/officeDocument/2006/relationships/oleObject" Target="embeddings/oleObject3.bin"/><Relationship Id="rId19" Type="http://schemas.openxmlformats.org/officeDocument/2006/relationships/image" Target="media/image8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5.bin"/><Relationship Id="rId22" Type="http://schemas.openxmlformats.org/officeDocument/2006/relationships/image" Target="media/image10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25</Words>
  <Characters>1288</Characters>
  <Application>Microsoft Office Word</Application>
  <DocSecurity>0</DocSecurity>
  <Lines>10</Lines>
  <Paragraphs>3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OM</dc:creator>
  <cp:lastModifiedBy>Sanja</cp:lastModifiedBy>
  <cp:revision>2</cp:revision>
  <dcterms:created xsi:type="dcterms:W3CDTF">2020-04-22T20:13:00Z</dcterms:created>
  <dcterms:modified xsi:type="dcterms:W3CDTF">2020-04-22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